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0876" w:rsidRDefault="00690876" w:rsidP="00690876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690876" w:rsidRDefault="00690876" w:rsidP="00690876">
      <w:r>
        <w:rPr>
          <w:b/>
        </w:rPr>
        <w:t>Date: 09-Nov-2020</w:t>
      </w:r>
    </w:p>
    <w:p w:rsidR="00690876" w:rsidRDefault="00690876" w:rsidP="00690876">
      <w:pPr>
        <w:rPr>
          <w:b/>
        </w:rPr>
      </w:pPr>
      <w:r>
        <w:rPr>
          <w:b/>
          <w:noProof/>
        </w:rPr>
        <w:drawing>
          <wp:inline distT="0" distB="0" distL="0" distR="0">
            <wp:extent cx="3305175" cy="428625"/>
            <wp:effectExtent l="19050" t="0" r="9525" b="0"/>
            <wp:docPr id="1" name="Picture 15" descr="C:\Users\chari\Desktop\10-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chari\Desktop\10-23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0876" w:rsidRDefault="00690876" w:rsidP="00690876">
      <w:pPr>
        <w:rPr>
          <w:b/>
        </w:rPr>
      </w:pPr>
      <w:r>
        <w:rPr>
          <w:b/>
          <w:noProof/>
        </w:rPr>
        <w:drawing>
          <wp:inline distT="0" distB="0" distL="0" distR="0">
            <wp:extent cx="1238250" cy="428625"/>
            <wp:effectExtent l="19050" t="0" r="0" b="0"/>
            <wp:docPr id="36" name="Picture 36" descr="C:\Users\chari\Desktop\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chari\Desktop\11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0876" w:rsidRDefault="00690876" w:rsidP="00690876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690876" w:rsidTr="000301BC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90876" w:rsidRDefault="00816531" w:rsidP="000301B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  <w:r w:rsidR="00690876">
              <w:t>.</w:t>
            </w:r>
          </w:p>
        </w:tc>
      </w:tr>
    </w:tbl>
    <w:p w:rsidR="00690876" w:rsidRDefault="00690876" w:rsidP="00690876"/>
    <w:tbl>
      <w:tblPr>
        <w:tblStyle w:val="TableGrid"/>
        <w:tblW w:w="0" w:type="auto"/>
        <w:tblLook w:val="04A0"/>
      </w:tblPr>
      <w:tblGrid>
        <w:gridCol w:w="9576"/>
      </w:tblGrid>
      <w:tr w:rsidR="00690876" w:rsidTr="000301BC">
        <w:tc>
          <w:tcPr>
            <w:tcW w:w="9576" w:type="dxa"/>
          </w:tcPr>
          <w:p w:rsidR="00690876" w:rsidRDefault="00690876" w:rsidP="000301BC">
            <w:r>
              <w:t>Tip</w:t>
            </w:r>
            <w:r w:rsidR="000E714A">
              <w:t>s</w:t>
            </w:r>
            <w:r>
              <w:t>:</w:t>
            </w:r>
          </w:p>
          <w:p w:rsidR="00690876" w:rsidRDefault="00690876" w:rsidP="000301BC">
            <w:pPr>
              <w:pStyle w:val="ListParagraph"/>
              <w:ind w:left="1440"/>
            </w:pPr>
            <w:r>
              <w:t>1. Separate the terms of</w:t>
            </w:r>
            <w:r w:rsidRPr="00950057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6" o:title=""/>
                </v:shape>
                <o:OLEObject Type="Embed" ProgID="Equation.DSMT4" ShapeID="_x0000_i1025" DrawAspect="Content" ObjectID="_1669544186" r:id="rId7"/>
              </w:object>
            </w:r>
            <w:r>
              <w:t>.</w:t>
            </w:r>
          </w:p>
          <w:p w:rsidR="00690876" w:rsidRDefault="00690876" w:rsidP="000301BC">
            <w:pPr>
              <w:pStyle w:val="ListParagraph"/>
              <w:ind w:left="1440"/>
            </w:pPr>
            <w:r>
              <w:t>2. Apply the integration on both sides.</w:t>
            </w:r>
          </w:p>
          <w:p w:rsidR="00690876" w:rsidRDefault="00690876" w:rsidP="000301BC">
            <w:pPr>
              <w:pStyle w:val="ListParagraph"/>
              <w:ind w:left="1440"/>
            </w:pPr>
            <w:r>
              <w:t xml:space="preserve">3. </w:t>
            </w:r>
            <w:r w:rsidRPr="00C560E6">
              <w:rPr>
                <w:position w:val="-28"/>
              </w:rPr>
              <w:object w:dxaOrig="2040" w:dyaOrig="680">
                <v:shape id="_x0000_i1026" type="#_x0000_t75" style="width:102pt;height:33.75pt" o:ole="">
                  <v:imagedata r:id="rId8" o:title=""/>
                </v:shape>
                <o:OLEObject Type="Embed" ProgID="Equation.DSMT4" ShapeID="_x0000_i1026" DrawAspect="Content" ObjectID="_1669544187" r:id="rId9"/>
              </w:object>
            </w:r>
          </w:p>
          <w:p w:rsidR="00690876" w:rsidRDefault="00690876" w:rsidP="000301BC">
            <w:pPr>
              <w:pStyle w:val="ListParagraph"/>
              <w:ind w:left="1440"/>
            </w:pPr>
            <w:r>
              <w:t xml:space="preserve">4. </w:t>
            </w:r>
            <w:r w:rsidRPr="00C560E6">
              <w:rPr>
                <w:position w:val="-28"/>
              </w:rPr>
              <w:object w:dxaOrig="2079" w:dyaOrig="680">
                <v:shape id="_x0000_i1027" type="#_x0000_t75" style="width:104.25pt;height:33.75pt" o:ole="">
                  <v:imagedata r:id="rId10" o:title=""/>
                </v:shape>
                <o:OLEObject Type="Embed" ProgID="Equation.DSMT4" ShapeID="_x0000_i1027" DrawAspect="Content" ObjectID="_1669544188" r:id="rId11"/>
              </w:object>
            </w:r>
          </w:p>
          <w:p w:rsidR="00690876" w:rsidRDefault="00690876" w:rsidP="000301BC">
            <w:pPr>
              <w:pStyle w:val="ListParagraph"/>
              <w:ind w:left="1440"/>
            </w:pPr>
            <w:r>
              <w:t xml:space="preserve">5. </w:t>
            </w:r>
            <w:r w:rsidRPr="00C560E6">
              <w:rPr>
                <w:position w:val="-16"/>
              </w:rPr>
              <w:object w:dxaOrig="2079" w:dyaOrig="440">
                <v:shape id="_x0000_i1028" type="#_x0000_t75" style="width:104.25pt;height:21.75pt" o:ole="">
                  <v:imagedata r:id="rId12" o:title=""/>
                </v:shape>
                <o:OLEObject Type="Embed" ProgID="Equation.DSMT4" ShapeID="_x0000_i1028" DrawAspect="Content" ObjectID="_1669544189" r:id="rId13"/>
              </w:object>
            </w:r>
          </w:p>
          <w:p w:rsidR="00690876" w:rsidRDefault="00690876" w:rsidP="000301BC">
            <w:pPr>
              <w:pStyle w:val="ListParagraph"/>
              <w:ind w:left="1440"/>
            </w:pPr>
          </w:p>
        </w:tc>
      </w:tr>
    </w:tbl>
    <w:p w:rsidR="00690876" w:rsidRDefault="00690876" w:rsidP="00690876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690876" w:rsidTr="000301BC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074D0" w:rsidRDefault="007074D0" w:rsidP="007074D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:  differential equation is </w:t>
            </w:r>
            <w:r w:rsidRPr="00C560E6">
              <w:rPr>
                <w:position w:val="-24"/>
              </w:rPr>
              <w:object w:dxaOrig="1500" w:dyaOrig="620">
                <v:shape id="_x0000_i1029" type="#_x0000_t75" style="width:75pt;height:30.75pt" o:ole="">
                  <v:imagedata r:id="rId14" o:title=""/>
                </v:shape>
                <o:OLEObject Type="Embed" ProgID="Equation.DSMT4" ShapeID="_x0000_i1029" DrawAspect="Content" ObjectID="_1669544190" r:id="rId15"/>
              </w:object>
            </w:r>
          </w:p>
          <w:p w:rsidR="007074D0" w:rsidRDefault="007074D0" w:rsidP="007074D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position w:val="-24"/>
              </w:rPr>
              <w:t xml:space="preserve"> </w:t>
            </w:r>
            <w:r>
              <w:t xml:space="preserve">To find:  The general solution of differential equation is </w:t>
            </w:r>
            <w:r w:rsidRPr="00C560E6">
              <w:rPr>
                <w:position w:val="-24"/>
              </w:rPr>
              <w:object w:dxaOrig="1500" w:dyaOrig="620">
                <v:shape id="_x0000_i1030" type="#_x0000_t75" style="width:75pt;height:30.75pt" o:ole="">
                  <v:imagedata r:id="rId14" o:title=""/>
                </v:shape>
                <o:OLEObject Type="Embed" ProgID="Equation.DSMT4" ShapeID="_x0000_i1030" DrawAspect="Content" ObjectID="_1669544191" r:id="rId16"/>
              </w:object>
            </w:r>
          </w:p>
          <w:p w:rsidR="007074D0" w:rsidRDefault="007074D0" w:rsidP="007074D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7074D0" w:rsidRDefault="007074D0" w:rsidP="007074D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7074D0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7074D0" w:rsidRPr="00602AC9" w:rsidRDefault="007074D0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7074D0" w:rsidRPr="00602AC9" w:rsidRDefault="007074D0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7074D0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7074D0" w:rsidRPr="00602AC9" w:rsidRDefault="007074D0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7074D0" w:rsidRPr="00602AC9" w:rsidRDefault="007074D0" w:rsidP="008F685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C560E6">
                    <w:rPr>
                      <w:position w:val="-174"/>
                    </w:rPr>
                    <w:object w:dxaOrig="2160" w:dyaOrig="4120">
                      <v:shape id="_x0000_i1031" type="#_x0000_t75" style="width:108pt;height:206.25pt" o:ole="">
                        <v:imagedata r:id="rId17" o:title=""/>
                      </v:shape>
                      <o:OLEObject Type="Embed" ProgID="Equation.DSMT4" ShapeID="_x0000_i1031" DrawAspect="Content" ObjectID="_1669544192" r:id="rId18"/>
                    </w:object>
                  </w:r>
                </w:p>
              </w:tc>
            </w:tr>
          </w:tbl>
          <w:p w:rsidR="007074D0" w:rsidRDefault="007074D0" w:rsidP="000301B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7074D0" w:rsidRDefault="007074D0" w:rsidP="007074D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Step2:     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7074D0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7074D0" w:rsidRPr="00602AC9" w:rsidRDefault="007074D0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7074D0" w:rsidRDefault="007074D0" w:rsidP="008F685B">
                  <w:pPr>
                    <w:widowControl w:val="0"/>
                  </w:pPr>
                  <w:r>
                    <w:t>Apply the integration on both sides.</w:t>
                  </w:r>
                </w:p>
                <w:p w:rsidR="007074D0" w:rsidRPr="00602AC9" w:rsidRDefault="007074D0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7074D0">
                    <w:rPr>
                      <w:position w:val="-16"/>
                    </w:rPr>
                    <w:object w:dxaOrig="2079" w:dyaOrig="440">
                      <v:shape id="_x0000_i1032" type="#_x0000_t75" style="width:104.25pt;height:21.75pt" o:ole="">
                        <v:imagedata r:id="rId19" o:title=""/>
                      </v:shape>
                      <o:OLEObject Type="Embed" ProgID="Equation.DSMT4" ShapeID="_x0000_i1032" DrawAspect="Content" ObjectID="_1669544193" r:id="rId20"/>
                    </w:object>
                  </w:r>
                </w:p>
              </w:tc>
            </w:tr>
            <w:tr w:rsidR="007074D0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7074D0" w:rsidRPr="00602AC9" w:rsidRDefault="007074D0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7074D0" w:rsidRDefault="007074D0" w:rsidP="007074D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 w:rsidRPr="00C560E6">
                    <w:rPr>
                      <w:position w:val="-28"/>
                    </w:rPr>
                    <w:object w:dxaOrig="2659" w:dyaOrig="680">
                      <v:shape id="_x0000_i1033" type="#_x0000_t75" style="width:132.75pt;height:33.75pt" o:ole="">
                        <v:imagedata r:id="rId21" o:title=""/>
                      </v:shape>
                      <o:OLEObject Type="Embed" ProgID="Equation.DSMT4" ShapeID="_x0000_i1033" DrawAspect="Content" ObjectID="_1669544194" r:id="rId22"/>
                    </w:object>
                  </w:r>
                </w:p>
                <w:p w:rsidR="007074D0" w:rsidRDefault="007074D0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92"/>
                    </w:rPr>
                  </w:pPr>
                  <w:r>
                    <w:t xml:space="preserve">                     </w:t>
                  </w:r>
                  <w:r w:rsidRPr="00C560E6">
                    <w:rPr>
                      <w:position w:val="-28"/>
                    </w:rPr>
                    <w:object w:dxaOrig="2340" w:dyaOrig="680">
                      <v:shape id="_x0000_i1034" type="#_x0000_t75" style="width:117pt;height:33.75pt" o:ole="">
                        <v:imagedata r:id="rId23" o:title=""/>
                      </v:shape>
                      <o:OLEObject Type="Embed" ProgID="Equation.DSMT4" ShapeID="_x0000_i1034" DrawAspect="Content" ObjectID="_1669544195" r:id="rId24"/>
                    </w:object>
                  </w:r>
                </w:p>
                <w:p w:rsidR="007074D0" w:rsidRPr="00602AC9" w:rsidRDefault="007074D0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proofErr w:type="gramStart"/>
                  <w:r>
                    <w:t>Which is the required general solution of differential equation.</w:t>
                  </w:r>
                  <w:proofErr w:type="gramEnd"/>
                </w:p>
              </w:tc>
            </w:tr>
          </w:tbl>
          <w:p w:rsidR="00690876" w:rsidRDefault="00690876" w:rsidP="000301B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690876" w:rsidTr="000301BC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90876" w:rsidRDefault="00690876" w:rsidP="000301B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Verified Answer: - general solution of differential equation </w:t>
            </w:r>
            <w:r w:rsidRPr="00C560E6">
              <w:rPr>
                <w:position w:val="-24"/>
              </w:rPr>
              <w:object w:dxaOrig="1500" w:dyaOrig="620">
                <v:shape id="_x0000_i1035" type="#_x0000_t75" style="width:75pt;height:30.75pt" o:ole="">
                  <v:imagedata r:id="rId14" o:title=""/>
                </v:shape>
                <o:OLEObject Type="Embed" ProgID="Equation.DSMT4" ShapeID="_x0000_i1035" DrawAspect="Content" ObjectID="_1669544196" r:id="rId25"/>
              </w:object>
            </w:r>
            <w:r>
              <w:t xml:space="preserve"> is</w:t>
            </w:r>
            <w:r w:rsidRPr="00C560E6">
              <w:rPr>
                <w:position w:val="-28"/>
              </w:rPr>
              <w:object w:dxaOrig="2060" w:dyaOrig="680">
                <v:shape id="_x0000_i1036" type="#_x0000_t75" style="width:102.75pt;height:33.75pt" o:ole="">
                  <v:imagedata r:id="rId26" o:title=""/>
                </v:shape>
                <o:OLEObject Type="Embed" ProgID="Equation.DSMT4" ShapeID="_x0000_i1036" DrawAspect="Content" ObjectID="_1669544197" r:id="rId27"/>
              </w:object>
            </w:r>
            <w:r>
              <w:t>.</w:t>
            </w:r>
          </w:p>
          <w:p w:rsidR="00690876" w:rsidRDefault="00690876" w:rsidP="000301B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690876" w:rsidRDefault="00690876" w:rsidP="00690876"/>
    <w:p w:rsidR="00690876" w:rsidRDefault="00690876" w:rsidP="00690876"/>
    <w:p w:rsidR="00690876" w:rsidRDefault="00690876" w:rsidP="00690876"/>
    <w:p w:rsidR="00690876" w:rsidRDefault="00690876" w:rsidP="00690876"/>
    <w:p w:rsidR="00690876" w:rsidRDefault="00690876" w:rsidP="00690876"/>
    <w:p w:rsidR="00BC6AAF" w:rsidRDefault="00BC6AAF"/>
    <w:sectPr w:rsidR="00BC6AAF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690876"/>
    <w:rsid w:val="000D744D"/>
    <w:rsid w:val="000E714A"/>
    <w:rsid w:val="00312FC2"/>
    <w:rsid w:val="0036420C"/>
    <w:rsid w:val="00690876"/>
    <w:rsid w:val="006D42AC"/>
    <w:rsid w:val="007074D0"/>
    <w:rsid w:val="007770C6"/>
    <w:rsid w:val="00816531"/>
    <w:rsid w:val="00BC6AA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70C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9087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9087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908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087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image" Target="media/image8.wmf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image" Target="media/image2.png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fontTable" Target="fontTable.xml"/><Relationship Id="rId10" Type="http://schemas.openxmlformats.org/officeDocument/2006/relationships/image" Target="media/image5.wmf"/><Relationship Id="rId19" Type="http://schemas.openxmlformats.org/officeDocument/2006/relationships/image" Target="media/image9.wmf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139</Words>
  <Characters>798</Characters>
  <Application>Microsoft Office Word</Application>
  <DocSecurity>0</DocSecurity>
  <Lines>6</Lines>
  <Paragraphs>1</Paragraphs>
  <ScaleCrop>false</ScaleCrop>
  <Company>Grizli777</Company>
  <LinksUpToDate>false</LinksUpToDate>
  <CharactersWithSpaces>9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6</cp:revision>
  <dcterms:created xsi:type="dcterms:W3CDTF">2020-11-09T07:47:00Z</dcterms:created>
  <dcterms:modified xsi:type="dcterms:W3CDTF">2020-12-15T07:47:00Z</dcterms:modified>
</cp:coreProperties>
</file>